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472" w:type="dxa"/>
        <w:tblLayout w:type="fixed"/>
        <w:tblLook w:val="01E0" w:firstRow="1" w:lastRow="1" w:firstColumn="1" w:lastColumn="1" w:noHBand="0" w:noVBand="0"/>
      </w:tblPr>
      <w:tblGrid>
        <w:gridCol w:w="1326"/>
        <w:gridCol w:w="2904"/>
        <w:gridCol w:w="7160"/>
        <w:gridCol w:w="82"/>
      </w:tblGrid>
      <w:tr w:rsidR="00BA17D6" w:rsidRPr="00BA17D6" w:rsidTr="005E4BAE">
        <w:trPr>
          <w:trHeight w:val="1440"/>
        </w:trPr>
        <w:tc>
          <w:tcPr>
            <w:tcW w:w="4230" w:type="dxa"/>
            <w:gridSpan w:val="2"/>
          </w:tcPr>
          <w:p w:rsidR="00BA17D6" w:rsidRPr="00BA17D6" w:rsidRDefault="00BA17D6" w:rsidP="00BA17D6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SỞ GIÁO DỤC VÀ ĐÀO TẠO TPHCM</w:t>
            </w:r>
          </w:p>
          <w:p w:rsidR="00BA17D6" w:rsidRPr="00BA17D6" w:rsidRDefault="00BA17D6" w:rsidP="00BA17D6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TRƯỜNG THCS-THPT TRÍ ĐỨC </w:t>
            </w:r>
          </w:p>
          <w:p w:rsidR="00BA17D6" w:rsidRPr="00BA17D6" w:rsidRDefault="00BA17D6" w:rsidP="00BA17D6">
            <w:pPr>
              <w:spacing w:after="0" w:line="12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3BF259B" wp14:editId="1712890C">
                      <wp:simplePos x="0" y="0"/>
                      <wp:positionH relativeFrom="column">
                        <wp:posOffset>444500</wp:posOffset>
                      </wp:positionH>
                      <wp:positionV relativeFrom="paragraph">
                        <wp:posOffset>64770</wp:posOffset>
                      </wp:positionV>
                      <wp:extent cx="1143000" cy="0"/>
                      <wp:effectExtent l="9525" t="9525" r="9525" b="952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pt,5.1pt" to="125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WR6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"/>
                  </w:pict>
                </mc:Fallback>
              </mc:AlternateContent>
            </w:r>
          </w:p>
          <w:p w:rsidR="00BA17D6" w:rsidRPr="00BA17D6" w:rsidRDefault="00BA17D6" w:rsidP="00BA17D6">
            <w:pPr>
              <w:spacing w:before="4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 chính thức</w:t>
            </w:r>
          </w:p>
          <w:p w:rsidR="00BA17D6" w:rsidRPr="00BA17D6" w:rsidRDefault="00BA17D6" w:rsidP="00BA17D6">
            <w:pPr>
              <w:spacing w:after="0" w:line="640" w:lineRule="exac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242" w:type="dxa"/>
            <w:gridSpan w:val="2"/>
          </w:tcPr>
          <w:p w:rsidR="00BA17D6" w:rsidRPr="00BA17D6" w:rsidRDefault="00BA17D6" w:rsidP="00BA17D6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ĐỀ KIỂM TRA HỌC KÌ I – NĂM HỌC 2016-2017</w:t>
            </w:r>
          </w:p>
          <w:p w:rsidR="00BA17D6" w:rsidRPr="00BA17D6" w:rsidRDefault="00BA17D6" w:rsidP="00BA17D6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MÔN :</w:t>
            </w:r>
            <w:r w:rsidRPr="00BA17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VẬT LÝ - </w:t>
            </w:r>
            <w:r w:rsidRPr="00BA17D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Lớp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10</w:t>
            </w:r>
          </w:p>
          <w:p w:rsidR="00BA17D6" w:rsidRPr="00BA17D6" w:rsidRDefault="00BA17D6" w:rsidP="00BA17D6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Thời gian làm bài: </w:t>
            </w:r>
            <w:r w:rsidRPr="00BA17D6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</w:rPr>
              <w:t>45</w:t>
            </w:r>
            <w:r w:rsidRPr="00BA17D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phút; </w:t>
            </w:r>
          </w:p>
          <w:p w:rsidR="00BA17D6" w:rsidRPr="00BA17D6" w:rsidRDefault="00BA17D6" w:rsidP="00BA17D6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(không kể thời gian phát đề)</w:t>
            </w:r>
          </w:p>
          <w:p w:rsidR="00BA17D6" w:rsidRPr="00BA17D6" w:rsidRDefault="00BA17D6" w:rsidP="00BA17D6">
            <w:pPr>
              <w:tabs>
                <w:tab w:val="left" w:pos="1298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A17D6" w:rsidRPr="00BA17D6" w:rsidTr="005E4BAE">
        <w:trPr>
          <w:gridBefore w:val="1"/>
          <w:gridAfter w:val="1"/>
          <w:wBefore w:w="1326" w:type="dxa"/>
          <w:wAfter w:w="82" w:type="dxa"/>
          <w:trHeight w:val="662"/>
        </w:trPr>
        <w:tc>
          <w:tcPr>
            <w:tcW w:w="10064" w:type="dxa"/>
            <w:gridSpan w:val="2"/>
          </w:tcPr>
          <w:p w:rsidR="00BA17D6" w:rsidRPr="00BA17D6" w:rsidRDefault="00BA17D6" w:rsidP="00BA17D6">
            <w:pPr>
              <w:spacing w:after="0" w:line="600" w:lineRule="exac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BD: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ọ tên học sinh: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ớp: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</w:p>
        </w:tc>
      </w:tr>
    </w:tbl>
    <w:p w:rsidR="00BA17D6" w:rsidRDefault="005E4BAE" w:rsidP="005E4BA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01B3D">
        <w:rPr>
          <w:rFonts w:ascii="Times New Roman" w:hAnsi="Times New Roman" w:cs="Times New Roman"/>
          <w:b/>
          <w:sz w:val="24"/>
          <w:szCs w:val="24"/>
          <w:u w:val="single"/>
        </w:rPr>
        <w:t xml:space="preserve">ĐỀ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:rsidR="00772FAB" w:rsidRPr="00BA17D6" w:rsidRDefault="00EA33E8" w:rsidP="00772FA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</w:rPr>
        <w:t>Câu 1(2</w:t>
      </w:r>
      <w:r w:rsidR="00772FAB" w:rsidRPr="00BA17D6">
        <w:rPr>
          <w:rFonts w:ascii="Times New Roman" w:hAnsi="Times New Roman" w:cs="Times New Roman"/>
          <w:b/>
          <w:sz w:val="24"/>
          <w:szCs w:val="24"/>
        </w:rPr>
        <w:t xml:space="preserve"> điểm):</w:t>
      </w:r>
      <w:r w:rsidR="00772FAB" w:rsidRPr="00BA17D6">
        <w:rPr>
          <w:rFonts w:ascii="Times New Roman" w:hAnsi="Times New Roman" w:cs="Times New Roman"/>
          <w:sz w:val="24"/>
          <w:szCs w:val="24"/>
        </w:rPr>
        <w:t xml:space="preserve"> Định nghĩa chuyển động thẳng đều. Viết công thức tính quãng đường đi được trong chuyển động thẳng đều. Giải thích, đơn vị từng đại lượng trong công thức.</w:t>
      </w:r>
    </w:p>
    <w:p w:rsidR="00772FAB" w:rsidRPr="00BA17D6" w:rsidRDefault="00772FAB" w:rsidP="00772FA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</w:rPr>
        <w:t xml:space="preserve">Câu 2 </w:t>
      </w:r>
      <w:r w:rsidR="00EA33E8" w:rsidRPr="00BA17D6">
        <w:rPr>
          <w:rFonts w:ascii="Times New Roman" w:hAnsi="Times New Roman" w:cs="Times New Roman"/>
          <w:b/>
          <w:sz w:val="24"/>
          <w:szCs w:val="24"/>
        </w:rPr>
        <w:t>(1,5</w:t>
      </w:r>
      <w:r w:rsidRPr="00BA17D6">
        <w:rPr>
          <w:rFonts w:ascii="Times New Roman" w:hAnsi="Times New Roman" w:cs="Times New Roman"/>
          <w:b/>
          <w:sz w:val="24"/>
          <w:szCs w:val="24"/>
        </w:rPr>
        <w:t xml:space="preserve"> điểm):</w:t>
      </w:r>
      <w:r w:rsidR="00221DBD" w:rsidRPr="00BA17D6">
        <w:rPr>
          <w:rFonts w:ascii="Times New Roman" w:hAnsi="Times New Roman" w:cs="Times New Roman"/>
          <w:sz w:val="24"/>
          <w:szCs w:val="24"/>
        </w:rPr>
        <w:t>Nêu qui tắc tổng hợp hai lực song song cùng chiều và v</w:t>
      </w:r>
      <w:r w:rsidRPr="00BA17D6">
        <w:rPr>
          <w:rFonts w:ascii="Times New Roman" w:hAnsi="Times New Roman" w:cs="Times New Roman"/>
          <w:sz w:val="24"/>
          <w:szCs w:val="24"/>
        </w:rPr>
        <w:t>iết công thứ</w:t>
      </w:r>
      <w:r w:rsidR="00221DBD" w:rsidRPr="00BA17D6">
        <w:rPr>
          <w:rFonts w:ascii="Times New Roman" w:hAnsi="Times New Roman" w:cs="Times New Roman"/>
          <w:sz w:val="24"/>
          <w:szCs w:val="24"/>
        </w:rPr>
        <w:t>c tính ,gọi tên và chú thích đơn vị các đại lượng</w:t>
      </w:r>
      <w:r w:rsidRPr="00BA17D6">
        <w:rPr>
          <w:rFonts w:ascii="Times New Roman" w:hAnsi="Times New Roman" w:cs="Times New Roman"/>
          <w:sz w:val="24"/>
          <w:szCs w:val="24"/>
        </w:rPr>
        <w:t>.</w:t>
      </w:r>
    </w:p>
    <w:p w:rsidR="00772FAB" w:rsidRPr="00BA17D6" w:rsidRDefault="00772FAB" w:rsidP="00772FA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</w:rPr>
        <w:t>Câu 3 (1,5 điểm):</w:t>
      </w:r>
      <w:r w:rsidRPr="00BA17D6">
        <w:rPr>
          <w:rFonts w:ascii="Times New Roman" w:hAnsi="Times New Roman" w:cs="Times New Roman"/>
          <w:sz w:val="24"/>
          <w:szCs w:val="24"/>
        </w:rPr>
        <w:t xml:space="preserve"> Phát biểu và viết công thức của định luật II Niutơn (chú thích đơn vị của từng đại lượng) .</w:t>
      </w:r>
    </w:p>
    <w:p w:rsidR="002B68C8" w:rsidRPr="00BA17D6" w:rsidRDefault="00772FAB" w:rsidP="002B68C8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BA17D6">
        <w:rPr>
          <w:rFonts w:ascii="Times New Roman" w:hAnsi="Times New Roman" w:cs="Times New Roman"/>
          <w:b/>
          <w:sz w:val="24"/>
          <w:szCs w:val="24"/>
        </w:rPr>
        <w:t>4</w:t>
      </w:r>
      <w:r w:rsidRPr="00BA17D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1,5 điểm):</w:t>
      </w:r>
      <w:r w:rsidR="002B68C8" w:rsidRPr="00BA17D6">
        <w:rPr>
          <w:rFonts w:ascii="Times New Roman" w:eastAsia="Times New Roman" w:hAnsi="Times New Roman" w:cs="Times New Roman"/>
          <w:sz w:val="24"/>
          <w:szCs w:val="24"/>
        </w:rPr>
        <w:t xml:space="preserve"> Một máy </w:t>
      </w:r>
      <w:r w:rsidR="00B23B2E" w:rsidRPr="00BA17D6">
        <w:rPr>
          <w:rFonts w:ascii="Times New Roman" w:eastAsia="Times New Roman" w:hAnsi="Times New Roman" w:cs="Times New Roman"/>
          <w:sz w:val="24"/>
          <w:szCs w:val="24"/>
        </w:rPr>
        <w:t>bay đang bay ngang với tốc độ 200m/s ở độ cao 64</w:t>
      </w:r>
      <w:r w:rsidR="002B68C8" w:rsidRPr="00BA17D6">
        <w:rPr>
          <w:rFonts w:ascii="Times New Roman" w:eastAsia="Times New Roman" w:hAnsi="Times New Roman" w:cs="Times New Roman"/>
          <w:sz w:val="24"/>
          <w:szCs w:val="24"/>
        </w:rPr>
        <w:t>0m thì thả một gói hàng .Lấy g=10m/s</w:t>
      </w:r>
      <w:r w:rsidR="002B68C8" w:rsidRPr="00BA17D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2B68C8" w:rsidRPr="00BA17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2B68C8" w:rsidRPr="00BA17D6" w:rsidRDefault="002B68C8" w:rsidP="002B68C8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BA17D6">
        <w:rPr>
          <w:rFonts w:ascii="Times New Roman" w:eastAsia="Times New Roman" w:hAnsi="Times New Roman" w:cs="Times New Roman"/>
          <w:sz w:val="24"/>
          <w:szCs w:val="24"/>
        </w:rPr>
        <w:t>a. Bao lâu thì gói hàng rơi xuống đất ?</w:t>
      </w:r>
    </w:p>
    <w:p w:rsidR="00E01B3D" w:rsidRDefault="00B23B2E" w:rsidP="00E01B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A17D6">
        <w:rPr>
          <w:rFonts w:ascii="Times New Roman" w:eastAsia="Times New Roman" w:hAnsi="Times New Roman" w:cs="Times New Roman"/>
          <w:sz w:val="24"/>
          <w:szCs w:val="24"/>
        </w:rPr>
        <w:t xml:space="preserve">b. Tầm bay xa của gói hàng </w:t>
      </w:r>
      <w:r w:rsidR="002B68C8" w:rsidRPr="00BA17D6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E01B3D" w:rsidRDefault="00E01B3D" w:rsidP="00E01B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B68C8" w:rsidRPr="00E01B3D" w:rsidRDefault="00772FAB" w:rsidP="00E01B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17D6">
        <w:rPr>
          <w:rFonts w:ascii="Times New Roman" w:hAnsi="Times New Roman" w:cs="Times New Roman"/>
          <w:b/>
          <w:sz w:val="24"/>
          <w:szCs w:val="24"/>
          <w:lang w:val="vi-VN"/>
        </w:rPr>
        <w:t>Câu 5 (1,5 điểm</w:t>
      </w:r>
      <w:r w:rsidR="002B68C8" w:rsidRPr="00BA17D6">
        <w:rPr>
          <w:rFonts w:ascii="Times New Roman" w:hAnsi="Times New Roman" w:cs="Times New Roman"/>
          <w:b/>
          <w:sz w:val="24"/>
          <w:szCs w:val="24"/>
        </w:rPr>
        <w:t>):</w:t>
      </w:r>
      <w:r w:rsidR="002B68C8" w:rsidRPr="00BA17D6">
        <w:rPr>
          <w:sz w:val="24"/>
          <w:szCs w:val="24"/>
        </w:rPr>
        <w:t xml:space="preserve"> </w:t>
      </w:r>
      <w:r w:rsidR="002B68C8" w:rsidRPr="00BA17D6">
        <w:rPr>
          <w:rFonts w:ascii="Times New Roman" w:hAnsi="Times New Roman" w:cs="Times New Roman"/>
          <w:sz w:val="24"/>
          <w:szCs w:val="24"/>
        </w:rPr>
        <w:t>Lúc 9 giờ, một người đi xe đạp thẳng đều từ A đến B với tốc độ 20km/h. Cùng lúc đó, một người khác đi xe gắn máy từ B về A cũng thẳng đều với tốc độ 40km/h.  Biết A, B cách nhau 60km. Chọn gốc tọa độ tại A, chiều dương là chiều A hướng B. Gốc thời gian, lúc 9 giờ.</w:t>
      </w:r>
    </w:p>
    <w:p w:rsidR="002B68C8" w:rsidRPr="00BA17D6" w:rsidRDefault="002B68C8" w:rsidP="002B68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sz w:val="24"/>
          <w:szCs w:val="24"/>
        </w:rPr>
        <w:t>a/ Viết phương trình chuyển động hai xe?</w:t>
      </w:r>
    </w:p>
    <w:p w:rsidR="002B68C8" w:rsidRPr="00BA17D6" w:rsidRDefault="002B68C8" w:rsidP="002B68C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sz w:val="24"/>
          <w:szCs w:val="24"/>
        </w:rPr>
        <w:t>b/ Thời điểm hai xe gặp nhau?</w:t>
      </w:r>
    </w:p>
    <w:p w:rsidR="00E01B3D" w:rsidRDefault="00E01B3D" w:rsidP="00E01B3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800788" w:rsidRPr="00BA17D6" w:rsidRDefault="00CB195D" w:rsidP="00E01B3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</w:rPr>
        <w:t>Câu 6</w:t>
      </w:r>
      <w:r w:rsidR="00800788" w:rsidRPr="00BA17D6">
        <w:rPr>
          <w:rFonts w:ascii="Times New Roman" w:hAnsi="Times New Roman" w:cs="Times New Roman"/>
          <w:b/>
          <w:sz w:val="24"/>
          <w:szCs w:val="24"/>
        </w:rPr>
        <w:t>:</w:t>
      </w:r>
      <w:r w:rsidR="00800788" w:rsidRPr="00BA17D6">
        <w:rPr>
          <w:rFonts w:ascii="Times New Roman" w:hAnsi="Times New Roman" w:cs="Times New Roman"/>
          <w:sz w:val="24"/>
          <w:szCs w:val="24"/>
        </w:rPr>
        <w:t xml:space="preserve"> </w:t>
      </w:r>
      <w:r w:rsidR="00800788" w:rsidRPr="00BA17D6">
        <w:rPr>
          <w:rFonts w:ascii="Times New Roman" w:hAnsi="Times New Roman" w:cs="Times New Roman"/>
          <w:b/>
          <w:sz w:val="24"/>
          <w:szCs w:val="24"/>
        </w:rPr>
        <w:t>(2 điểm)</w:t>
      </w:r>
      <w:r w:rsidRPr="00BA17D6">
        <w:rPr>
          <w:rFonts w:ascii="Times New Roman" w:hAnsi="Times New Roman" w:cs="Times New Roman"/>
          <w:b/>
          <w:sz w:val="24"/>
          <w:szCs w:val="24"/>
        </w:rPr>
        <w:t>:</w:t>
      </w:r>
      <w:r w:rsidR="00800788" w:rsidRPr="00BA17D6">
        <w:rPr>
          <w:rFonts w:ascii="Times New Roman" w:hAnsi="Times New Roman" w:cs="Times New Roman"/>
          <w:sz w:val="24"/>
          <w:szCs w:val="24"/>
        </w:rPr>
        <w:t>Một vật có khối lượng là 100 kg được kéo bằng một lực F không đổi theo phương ngang trên một mặt phẳng nằ</w:t>
      </w:r>
      <w:r w:rsidRPr="00BA17D6">
        <w:rPr>
          <w:rFonts w:ascii="Times New Roman" w:hAnsi="Times New Roman" w:cs="Times New Roman"/>
          <w:sz w:val="24"/>
          <w:szCs w:val="24"/>
        </w:rPr>
        <w:t>m ngang với gia tốc 1</w:t>
      </w:r>
      <w:r w:rsidR="00800788" w:rsidRPr="00BA17D6">
        <w:rPr>
          <w:rFonts w:ascii="Times New Roman" w:hAnsi="Times New Roman" w:cs="Times New Roman"/>
          <w:sz w:val="24"/>
          <w:szCs w:val="24"/>
        </w:rPr>
        <w:t xml:space="preserve"> m/s</w:t>
      </w:r>
      <w:r w:rsidRPr="00BA17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00788" w:rsidRPr="00BA17D6">
        <w:rPr>
          <w:rFonts w:ascii="Times New Roman" w:hAnsi="Times New Roman" w:cs="Times New Roman"/>
          <w:sz w:val="24"/>
          <w:szCs w:val="24"/>
        </w:rPr>
        <w:t>. Hệ số ma sát trượt giữa vật và mặt phẳng ngang là 0,1. Lấ</w:t>
      </w:r>
      <w:r w:rsidRPr="00BA17D6">
        <w:rPr>
          <w:rFonts w:ascii="Times New Roman" w:hAnsi="Times New Roman" w:cs="Times New Roman"/>
          <w:sz w:val="24"/>
          <w:szCs w:val="24"/>
        </w:rPr>
        <w:t>y g = 10m/s</w:t>
      </w:r>
      <w:r w:rsidRPr="00BA17D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800788" w:rsidRPr="00BA17D6" w:rsidRDefault="00CB195D" w:rsidP="00E01B3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sz w:val="24"/>
          <w:szCs w:val="24"/>
        </w:rPr>
        <w:t>a) Tính lực ma sát trượt và lực kéo F</w:t>
      </w:r>
      <w:r w:rsidR="00800788" w:rsidRPr="00BA17D6">
        <w:rPr>
          <w:rFonts w:ascii="Times New Roman" w:hAnsi="Times New Roman" w:cs="Times New Roman"/>
          <w:sz w:val="24"/>
          <w:szCs w:val="24"/>
        </w:rPr>
        <w:t>.</w:t>
      </w:r>
    </w:p>
    <w:p w:rsidR="002F2B5B" w:rsidRPr="00BA17D6" w:rsidRDefault="00CB195D" w:rsidP="00E01B3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sz w:val="24"/>
          <w:szCs w:val="24"/>
        </w:rPr>
        <w:t>b</w:t>
      </w:r>
      <w:r w:rsidR="00800788" w:rsidRPr="00BA17D6">
        <w:rPr>
          <w:rFonts w:ascii="Times New Roman" w:hAnsi="Times New Roman" w:cs="Times New Roman"/>
          <w:sz w:val="24"/>
          <w:szCs w:val="24"/>
        </w:rPr>
        <w:t xml:space="preserve">) </w:t>
      </w:r>
      <w:r w:rsidRPr="00BA17D6">
        <w:rPr>
          <w:rFonts w:ascii="Times New Roman" w:hAnsi="Times New Roman" w:cs="Times New Roman"/>
          <w:sz w:val="24"/>
          <w:szCs w:val="24"/>
        </w:rPr>
        <w:t>Sau k</w:t>
      </w:r>
      <w:r w:rsidR="00800788" w:rsidRPr="00BA17D6">
        <w:rPr>
          <w:rFonts w:ascii="Times New Roman" w:hAnsi="Times New Roman" w:cs="Times New Roman"/>
          <w:sz w:val="24"/>
          <w:szCs w:val="24"/>
        </w:rPr>
        <w:t>hi vật đạt vận tốc 10 m/s thì ngưng tác dụng lực kéo, vật tiếp tục đi lên một mặt phẳ</w:t>
      </w:r>
      <w:r w:rsidRPr="00BA17D6">
        <w:rPr>
          <w:rFonts w:ascii="Times New Roman" w:hAnsi="Times New Roman" w:cs="Times New Roman"/>
          <w:sz w:val="24"/>
          <w:szCs w:val="24"/>
        </w:rPr>
        <w:t>ng nghiêng α = 30</w:t>
      </w:r>
      <w:r w:rsidRPr="00BA17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800788" w:rsidRPr="00BA17D6">
        <w:rPr>
          <w:rFonts w:ascii="Times New Roman" w:hAnsi="Times New Roman" w:cs="Times New Roman"/>
          <w:sz w:val="24"/>
          <w:szCs w:val="24"/>
        </w:rPr>
        <w:t xml:space="preserve"> so với mặt phẳng ngang. Tìm quãng đường vật đi thêm được trên mặt phẳ</w:t>
      </w:r>
      <w:r w:rsidRPr="00BA17D6">
        <w:rPr>
          <w:rFonts w:ascii="Times New Roman" w:hAnsi="Times New Roman" w:cs="Times New Roman"/>
          <w:sz w:val="24"/>
          <w:szCs w:val="24"/>
        </w:rPr>
        <w:t>ng nghiêng đến</w:t>
      </w:r>
      <w:r w:rsidR="00800788" w:rsidRPr="00BA17D6">
        <w:rPr>
          <w:rFonts w:ascii="Times New Roman" w:hAnsi="Times New Roman" w:cs="Times New Roman"/>
          <w:sz w:val="24"/>
          <w:szCs w:val="24"/>
        </w:rPr>
        <w:t xml:space="preserve"> khi dừng lại lần đầu. Biết hệ số ma sát không đổi.</w:t>
      </w:r>
    </w:p>
    <w:p w:rsidR="00E01B3D" w:rsidRDefault="00E01B3D" w:rsidP="00E01B3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A17D6" w:rsidRPr="00E01B3D" w:rsidRDefault="00E01B3D" w:rsidP="00E01B3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01B3D">
        <w:rPr>
          <w:rFonts w:ascii="Times New Roman" w:hAnsi="Times New Roman" w:cs="Times New Roman"/>
          <w:b/>
          <w:sz w:val="24"/>
          <w:szCs w:val="24"/>
        </w:rPr>
        <w:t>---------- HẾT ----------</w:t>
      </w:r>
    </w:p>
    <w:p w:rsidR="00BA17D6" w:rsidRDefault="00BA17D6" w:rsidP="00CB195D">
      <w:pPr>
        <w:rPr>
          <w:rFonts w:ascii="Times New Roman" w:hAnsi="Times New Roman" w:cs="Times New Roman"/>
          <w:sz w:val="24"/>
          <w:szCs w:val="24"/>
        </w:rPr>
      </w:pPr>
    </w:p>
    <w:p w:rsidR="004B02A2" w:rsidRDefault="004B02A2" w:rsidP="00CB195D">
      <w:pPr>
        <w:rPr>
          <w:rFonts w:ascii="Times New Roman" w:hAnsi="Times New Roman" w:cs="Times New Roman"/>
          <w:sz w:val="24"/>
          <w:szCs w:val="24"/>
        </w:rPr>
      </w:pPr>
    </w:p>
    <w:p w:rsidR="005E4BAE" w:rsidRDefault="005E4BAE" w:rsidP="00CB195D">
      <w:pPr>
        <w:rPr>
          <w:rFonts w:ascii="Times New Roman" w:hAnsi="Times New Roman" w:cs="Times New Roman"/>
          <w:sz w:val="24"/>
          <w:szCs w:val="24"/>
        </w:rPr>
      </w:pPr>
    </w:p>
    <w:p w:rsidR="00646A41" w:rsidRDefault="00646A41" w:rsidP="00CB195D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Y="432"/>
        <w:tblW w:w="11472" w:type="dxa"/>
        <w:tblLayout w:type="fixed"/>
        <w:tblLook w:val="01E0" w:firstRow="1" w:lastRow="1" w:firstColumn="1" w:lastColumn="1" w:noHBand="0" w:noVBand="0"/>
      </w:tblPr>
      <w:tblGrid>
        <w:gridCol w:w="1326"/>
        <w:gridCol w:w="2904"/>
        <w:gridCol w:w="7160"/>
        <w:gridCol w:w="82"/>
      </w:tblGrid>
      <w:tr w:rsidR="005E4BAE" w:rsidRPr="00BA17D6" w:rsidTr="005E4BAE">
        <w:trPr>
          <w:trHeight w:val="1440"/>
        </w:trPr>
        <w:tc>
          <w:tcPr>
            <w:tcW w:w="4230" w:type="dxa"/>
            <w:gridSpan w:val="2"/>
          </w:tcPr>
          <w:p w:rsidR="005E4BAE" w:rsidRPr="00BA17D6" w:rsidRDefault="005E4BAE" w:rsidP="005E4BAE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SỞ GIÁO DỤC VÀ ĐÀO TẠO TPHCM</w:t>
            </w:r>
          </w:p>
          <w:p w:rsidR="005E4BAE" w:rsidRPr="00BA17D6" w:rsidRDefault="005E4BAE" w:rsidP="005E4BAE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TRƯỜNG THCS-THPT TRÍ ĐỨC </w:t>
            </w:r>
          </w:p>
          <w:p w:rsidR="005E4BAE" w:rsidRPr="00BA17D6" w:rsidRDefault="005E4BAE" w:rsidP="005E4BAE">
            <w:pPr>
              <w:spacing w:after="0" w:line="12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1B0FA4B" wp14:editId="6D7ED5C0">
                      <wp:simplePos x="0" y="0"/>
                      <wp:positionH relativeFrom="column">
                        <wp:posOffset>444500</wp:posOffset>
                      </wp:positionH>
                      <wp:positionV relativeFrom="paragraph">
                        <wp:posOffset>64770</wp:posOffset>
                      </wp:positionV>
                      <wp:extent cx="1143000" cy="0"/>
                      <wp:effectExtent l="9525" t="9525" r="9525" b="952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pt,5.1pt" to="125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Ij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"/>
                  </w:pict>
                </mc:Fallback>
              </mc:AlternateContent>
            </w:r>
          </w:p>
          <w:p w:rsidR="005E4BAE" w:rsidRPr="00BA17D6" w:rsidRDefault="005E4BAE" w:rsidP="005E4BAE">
            <w:pPr>
              <w:spacing w:before="4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 chính thức</w:t>
            </w:r>
          </w:p>
          <w:p w:rsidR="005E4BAE" w:rsidRPr="00BA17D6" w:rsidRDefault="005E4BAE" w:rsidP="005E4BAE">
            <w:pPr>
              <w:spacing w:after="0" w:line="640" w:lineRule="exac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242" w:type="dxa"/>
            <w:gridSpan w:val="2"/>
          </w:tcPr>
          <w:p w:rsidR="005E4BAE" w:rsidRPr="00BA17D6" w:rsidRDefault="005E4BAE" w:rsidP="005E4BAE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ĐỀ KIỂM TRA HỌC KÌ I – NĂM HỌC 2016-2017</w:t>
            </w:r>
          </w:p>
          <w:p w:rsidR="005E4BAE" w:rsidRPr="00BA17D6" w:rsidRDefault="005E4BAE" w:rsidP="005E4BAE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MÔN :</w:t>
            </w:r>
            <w:r w:rsidRPr="00BA17D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VẬT LÝ - </w:t>
            </w:r>
            <w:r w:rsidRPr="00BA17D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Lớp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10</w:t>
            </w:r>
          </w:p>
          <w:p w:rsidR="005E4BAE" w:rsidRPr="00BA17D6" w:rsidRDefault="005E4BAE" w:rsidP="005E4BAE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Thời gian làm bài: </w:t>
            </w:r>
            <w:r w:rsidRPr="00BA17D6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</w:rPr>
              <w:t>45</w:t>
            </w:r>
            <w:r w:rsidRPr="00BA17D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phút; </w:t>
            </w:r>
          </w:p>
          <w:p w:rsidR="005E4BAE" w:rsidRPr="00BA17D6" w:rsidRDefault="005E4BAE" w:rsidP="005E4BAE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(không kể thời gian phát đề)</w:t>
            </w:r>
          </w:p>
          <w:p w:rsidR="005E4BAE" w:rsidRPr="00BA17D6" w:rsidRDefault="005E4BAE" w:rsidP="005E4BAE">
            <w:pPr>
              <w:tabs>
                <w:tab w:val="left" w:pos="1298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E4BAE" w:rsidRPr="00BA17D6" w:rsidTr="005E4BAE">
        <w:trPr>
          <w:gridBefore w:val="1"/>
          <w:gridAfter w:val="1"/>
          <w:wBefore w:w="1326" w:type="dxa"/>
          <w:wAfter w:w="82" w:type="dxa"/>
          <w:trHeight w:val="662"/>
        </w:trPr>
        <w:tc>
          <w:tcPr>
            <w:tcW w:w="10064" w:type="dxa"/>
            <w:gridSpan w:val="2"/>
          </w:tcPr>
          <w:p w:rsidR="005E4BAE" w:rsidRPr="00BA17D6" w:rsidRDefault="005E4BAE" w:rsidP="005E4BAE">
            <w:pPr>
              <w:spacing w:after="0" w:line="600" w:lineRule="exac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BD: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ọ tên học sinh: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ớp: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u w:val="dotted"/>
              </w:rPr>
              <w:tab/>
            </w:r>
          </w:p>
        </w:tc>
      </w:tr>
    </w:tbl>
    <w:p w:rsidR="00CB195D" w:rsidRPr="00E01B3D" w:rsidRDefault="00CB195D" w:rsidP="00E01B3D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01B3D">
        <w:rPr>
          <w:rFonts w:ascii="Times New Roman" w:hAnsi="Times New Roman" w:cs="Times New Roman"/>
          <w:b/>
          <w:sz w:val="24"/>
          <w:szCs w:val="24"/>
          <w:u w:val="single"/>
        </w:rPr>
        <w:t>ĐỀ B</w:t>
      </w:r>
    </w:p>
    <w:p w:rsidR="00CB195D" w:rsidRPr="00BA17D6" w:rsidRDefault="00EA33E8" w:rsidP="00CB195D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</w:rPr>
        <w:t>Câu 1(2</w:t>
      </w:r>
      <w:r w:rsidR="00CB195D" w:rsidRPr="00BA17D6">
        <w:rPr>
          <w:rFonts w:ascii="Times New Roman" w:hAnsi="Times New Roman" w:cs="Times New Roman"/>
          <w:b/>
          <w:sz w:val="24"/>
          <w:szCs w:val="24"/>
        </w:rPr>
        <w:t xml:space="preserve"> điểm):</w:t>
      </w:r>
      <w:r w:rsidR="00CB195D" w:rsidRPr="00BA17D6">
        <w:rPr>
          <w:rFonts w:ascii="Times New Roman" w:hAnsi="Times New Roman"/>
          <w:sz w:val="24"/>
          <w:szCs w:val="24"/>
        </w:rPr>
        <w:t xml:space="preserve"> Chuyển động thẳng biến đổi đều là gì? Viết công thức tính quãng đường đi trong chuyển động thẳng biến đổi đều. Nêu tên gọi, đơn vị các đại lượng.</w:t>
      </w:r>
    </w:p>
    <w:p w:rsidR="00CB195D" w:rsidRPr="00BA17D6" w:rsidRDefault="00CB195D" w:rsidP="00CB195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</w:rPr>
        <w:t xml:space="preserve">Câu 2 </w:t>
      </w:r>
      <w:r w:rsidR="00EA33E8" w:rsidRPr="00BA17D6">
        <w:rPr>
          <w:rFonts w:ascii="Times New Roman" w:hAnsi="Times New Roman" w:cs="Times New Roman"/>
          <w:b/>
          <w:sz w:val="24"/>
          <w:szCs w:val="24"/>
        </w:rPr>
        <w:t>(1,5</w:t>
      </w:r>
      <w:r w:rsidRPr="00BA17D6">
        <w:rPr>
          <w:rFonts w:ascii="Times New Roman" w:hAnsi="Times New Roman" w:cs="Times New Roman"/>
          <w:b/>
          <w:sz w:val="24"/>
          <w:szCs w:val="24"/>
        </w:rPr>
        <w:t xml:space="preserve"> điểm):</w:t>
      </w:r>
      <w:r w:rsidRPr="00BA17D6">
        <w:rPr>
          <w:rFonts w:ascii="Times New Roman" w:hAnsi="Times New Roman" w:cs="Times New Roman"/>
          <w:sz w:val="24"/>
          <w:szCs w:val="24"/>
        </w:rPr>
        <w:t xml:space="preserve"> Nêu </w:t>
      </w:r>
      <w:r w:rsidR="00627F23" w:rsidRPr="00BA17D6">
        <w:rPr>
          <w:rFonts w:ascii="Times New Roman" w:hAnsi="Times New Roman" w:cs="Times New Roman"/>
          <w:sz w:val="24"/>
          <w:szCs w:val="24"/>
        </w:rPr>
        <w:t>điều kiện cân bằng của một vật chịu tác dụng của ba lực không song song</w:t>
      </w:r>
      <w:r w:rsidRPr="00BA17D6">
        <w:rPr>
          <w:rFonts w:ascii="Times New Roman" w:hAnsi="Times New Roman" w:cs="Times New Roman"/>
          <w:sz w:val="24"/>
          <w:szCs w:val="24"/>
        </w:rPr>
        <w:t xml:space="preserve">. </w:t>
      </w:r>
      <w:r w:rsidR="00EA33E8" w:rsidRPr="00BA17D6">
        <w:rPr>
          <w:rFonts w:ascii="Times New Roman" w:hAnsi="Times New Roman" w:cs="Times New Roman"/>
          <w:sz w:val="24"/>
          <w:szCs w:val="24"/>
        </w:rPr>
        <w:t>Viết công thức ,chú thích công thức</w:t>
      </w:r>
      <w:r w:rsidR="00627F23" w:rsidRPr="00BA17D6">
        <w:rPr>
          <w:rFonts w:ascii="Times New Roman" w:hAnsi="Times New Roman" w:cs="Times New Roman"/>
          <w:sz w:val="24"/>
          <w:szCs w:val="24"/>
        </w:rPr>
        <w:t xml:space="preserve"> </w:t>
      </w:r>
      <w:r w:rsidRPr="00BA17D6">
        <w:rPr>
          <w:rFonts w:ascii="Times New Roman" w:hAnsi="Times New Roman" w:cs="Times New Roman"/>
          <w:sz w:val="24"/>
          <w:szCs w:val="24"/>
        </w:rPr>
        <w:t>.</w:t>
      </w:r>
    </w:p>
    <w:p w:rsidR="00CB195D" w:rsidRPr="00BA17D6" w:rsidRDefault="00CB195D" w:rsidP="00CB195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</w:rPr>
        <w:t>Câu 3 (1,5 điểm):</w:t>
      </w:r>
      <w:r w:rsidRPr="00BA17D6">
        <w:rPr>
          <w:rFonts w:ascii="Times New Roman" w:hAnsi="Times New Roman" w:cs="Times New Roman"/>
          <w:sz w:val="24"/>
          <w:szCs w:val="24"/>
        </w:rPr>
        <w:t xml:space="preserve"> Phát biểu và viết công thức của định luậ</w:t>
      </w:r>
      <w:r w:rsidR="00EA33E8" w:rsidRPr="00BA17D6">
        <w:rPr>
          <w:rFonts w:ascii="Times New Roman" w:hAnsi="Times New Roman" w:cs="Times New Roman"/>
          <w:sz w:val="24"/>
          <w:szCs w:val="24"/>
        </w:rPr>
        <w:t>t vạn vật hấp dẫn (</w:t>
      </w:r>
      <w:r w:rsidRPr="00BA17D6">
        <w:rPr>
          <w:rFonts w:ascii="Times New Roman" w:hAnsi="Times New Roman" w:cs="Times New Roman"/>
          <w:sz w:val="24"/>
          <w:szCs w:val="24"/>
        </w:rPr>
        <w:t>chú thích đơn vị của từng đại lượng) .</w:t>
      </w:r>
    </w:p>
    <w:p w:rsidR="00C355A7" w:rsidRPr="00BA17D6" w:rsidRDefault="00CB195D" w:rsidP="00C355A7">
      <w:pPr>
        <w:spacing w:before="40" w:after="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BA17D6">
        <w:rPr>
          <w:rFonts w:ascii="Times New Roman" w:hAnsi="Times New Roman" w:cs="Times New Roman"/>
          <w:b/>
          <w:sz w:val="24"/>
          <w:szCs w:val="24"/>
        </w:rPr>
        <w:t>4</w:t>
      </w:r>
      <w:r w:rsidRPr="00BA17D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1,5 điểm):</w:t>
      </w:r>
      <w:r w:rsidR="00C355A7" w:rsidRPr="00BA17D6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C355A7" w:rsidRPr="00BA17D6">
        <w:rPr>
          <w:rFonts w:ascii="Times New Roman" w:hAnsi="Times New Roman" w:cs="Times New Roman"/>
          <w:sz w:val="24"/>
          <w:szCs w:val="24"/>
        </w:rPr>
        <w:t>Từ một điểm A ở độ cao h = 180 m, một quả bóng được ném theo phương ngang với vận tốc v</w:t>
      </w:r>
      <w:r w:rsidR="00C355A7" w:rsidRPr="00BA17D6">
        <w:rPr>
          <w:rFonts w:ascii="Times New Roman" w:hAnsi="Times New Roman" w:cs="Times New Roman"/>
          <w:sz w:val="24"/>
          <w:szCs w:val="24"/>
          <w:vertAlign w:val="subscript"/>
        </w:rPr>
        <w:t xml:space="preserve">o </w:t>
      </w:r>
      <w:r w:rsidR="00C355A7" w:rsidRPr="00BA17D6">
        <w:rPr>
          <w:rFonts w:ascii="Times New Roman" w:hAnsi="Times New Roman" w:cs="Times New Roman"/>
          <w:sz w:val="24"/>
          <w:szCs w:val="24"/>
        </w:rPr>
        <w:t>= 10 m/s. Lấy g = 10 m/s</w:t>
      </w:r>
      <w:r w:rsidR="00C355A7" w:rsidRPr="00BA17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355A7" w:rsidRPr="00BA17D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B195D" w:rsidRPr="00BA17D6" w:rsidRDefault="00CB195D" w:rsidP="00CB195D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BA17D6">
        <w:rPr>
          <w:rFonts w:ascii="Times New Roman" w:eastAsia="Times New Roman" w:hAnsi="Times New Roman" w:cs="Times New Roman"/>
          <w:sz w:val="24"/>
          <w:szCs w:val="24"/>
        </w:rPr>
        <w:t>a.</w:t>
      </w:r>
      <w:r w:rsidR="00C355A7" w:rsidRPr="00BA17D6">
        <w:rPr>
          <w:rFonts w:ascii="Times New Roman" w:eastAsia="Times New Roman" w:hAnsi="Times New Roman" w:cs="Times New Roman"/>
          <w:sz w:val="24"/>
          <w:szCs w:val="24"/>
        </w:rPr>
        <w:t xml:space="preserve"> Bao lâu thì bóng</w:t>
      </w:r>
      <w:r w:rsidRPr="00BA17D6">
        <w:rPr>
          <w:rFonts w:ascii="Times New Roman" w:eastAsia="Times New Roman" w:hAnsi="Times New Roman" w:cs="Times New Roman"/>
          <w:sz w:val="24"/>
          <w:szCs w:val="24"/>
        </w:rPr>
        <w:t xml:space="preserve"> rơi xuống đất ?</w:t>
      </w:r>
    </w:p>
    <w:p w:rsidR="00CB195D" w:rsidRPr="00BA17D6" w:rsidRDefault="00CB195D" w:rsidP="00CB195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A17D6">
        <w:rPr>
          <w:rFonts w:ascii="Times New Roman" w:eastAsia="Times New Roman" w:hAnsi="Times New Roman" w:cs="Times New Roman"/>
          <w:sz w:val="24"/>
          <w:szCs w:val="24"/>
        </w:rPr>
        <w:t xml:space="preserve">b. </w:t>
      </w:r>
      <w:r w:rsidR="00C355A7" w:rsidRPr="00BA17D6">
        <w:rPr>
          <w:rFonts w:ascii="Times New Roman" w:hAnsi="Times New Roman" w:cs="Times New Roman"/>
          <w:sz w:val="24"/>
          <w:szCs w:val="24"/>
        </w:rPr>
        <w:t xml:space="preserve">Tầm bay xa của bóng là </w:t>
      </w:r>
      <w:r w:rsidRPr="00BA17D6">
        <w:rPr>
          <w:rFonts w:ascii="Times New Roman" w:eastAsia="Times New Roman" w:hAnsi="Times New Roman" w:cs="Times New Roman"/>
          <w:sz w:val="24"/>
          <w:szCs w:val="24"/>
        </w:rPr>
        <w:t>bao nhiêu ?</w:t>
      </w:r>
    </w:p>
    <w:p w:rsidR="00646A41" w:rsidRDefault="00646A41" w:rsidP="00E01B3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355A7" w:rsidRPr="00BA17D6" w:rsidRDefault="00CB195D" w:rsidP="00E01B3D">
      <w:pPr>
        <w:spacing w:after="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A17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17D6">
        <w:rPr>
          <w:rFonts w:ascii="Times New Roman" w:hAnsi="Times New Roman" w:cs="Times New Roman"/>
          <w:b/>
          <w:sz w:val="24"/>
          <w:szCs w:val="24"/>
          <w:lang w:val="vi-VN"/>
        </w:rPr>
        <w:t>Câu 5 (1,5 điểm</w:t>
      </w:r>
      <w:r w:rsidRPr="00BA17D6">
        <w:rPr>
          <w:rFonts w:ascii="Times New Roman" w:hAnsi="Times New Roman" w:cs="Times New Roman"/>
          <w:b/>
          <w:sz w:val="24"/>
          <w:szCs w:val="24"/>
        </w:rPr>
        <w:t>):</w:t>
      </w:r>
      <w:r w:rsidR="00C355A7" w:rsidRPr="00BA17D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úc 8h một xe đi từ A về B chuyển động thẳng đều với vận tốc 40km/h .Cùng lúc đó một xe khác đi từ B về A với vận tốc 60 km/h. </w:t>
      </w:r>
      <w:r w:rsidRPr="00BA17D6">
        <w:rPr>
          <w:sz w:val="24"/>
          <w:szCs w:val="24"/>
        </w:rPr>
        <w:t xml:space="preserve"> </w:t>
      </w:r>
      <w:r w:rsidR="00C355A7" w:rsidRPr="00BA17D6">
        <w:rPr>
          <w:rFonts w:ascii="Times New Roman" w:eastAsia="Times New Roman" w:hAnsi="Times New Roman" w:cs="Times New Roman"/>
          <w:sz w:val="24"/>
          <w:szCs w:val="24"/>
          <w:lang w:val="fr-FR"/>
        </w:rPr>
        <w:t>Hai thành phố A và B cách nhau 100km,</w:t>
      </w:r>
      <w:r w:rsidR="00C355A7" w:rsidRPr="00BA17D6">
        <w:rPr>
          <w:rFonts w:ascii="Times New Roman" w:hAnsi="Times New Roman" w:cs="Times New Roman"/>
          <w:sz w:val="24"/>
          <w:szCs w:val="24"/>
        </w:rPr>
        <w:t xml:space="preserve"> Chọn gốc tọa độ tại B, chiều dương là chiều B hướng A. Gốc thờ</w:t>
      </w:r>
      <w:r w:rsidR="00646A41">
        <w:rPr>
          <w:rFonts w:ascii="Times New Roman" w:hAnsi="Times New Roman" w:cs="Times New Roman"/>
          <w:sz w:val="24"/>
          <w:szCs w:val="24"/>
        </w:rPr>
        <w:t>i gian</w:t>
      </w:r>
      <w:r w:rsidR="00C355A7" w:rsidRPr="00BA17D6">
        <w:rPr>
          <w:rFonts w:ascii="Times New Roman" w:hAnsi="Times New Roman" w:cs="Times New Roman"/>
          <w:sz w:val="24"/>
          <w:szCs w:val="24"/>
        </w:rPr>
        <w:t xml:space="preserve"> lúc 8 giờ</w:t>
      </w:r>
      <w:r w:rsidR="00C355A7" w:rsidRPr="00BA17D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</w:p>
    <w:p w:rsidR="00CB195D" w:rsidRPr="00BA17D6" w:rsidRDefault="00C355A7" w:rsidP="00E01B3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sz w:val="24"/>
          <w:szCs w:val="24"/>
        </w:rPr>
        <w:t>a)</w:t>
      </w:r>
      <w:r w:rsidR="00CB195D" w:rsidRPr="00BA17D6">
        <w:rPr>
          <w:rFonts w:ascii="Times New Roman" w:hAnsi="Times New Roman" w:cs="Times New Roman"/>
          <w:sz w:val="24"/>
          <w:szCs w:val="24"/>
        </w:rPr>
        <w:t xml:space="preserve"> Viết phương trình chuyển động hai xe?</w:t>
      </w:r>
    </w:p>
    <w:p w:rsidR="00CB195D" w:rsidRPr="00BA17D6" w:rsidRDefault="00C355A7" w:rsidP="00E01B3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sz w:val="24"/>
          <w:szCs w:val="24"/>
        </w:rPr>
        <w:t>b)</w:t>
      </w:r>
      <w:r w:rsidR="00CB195D" w:rsidRPr="00BA17D6">
        <w:rPr>
          <w:rFonts w:ascii="Times New Roman" w:hAnsi="Times New Roman" w:cs="Times New Roman"/>
          <w:sz w:val="24"/>
          <w:szCs w:val="24"/>
        </w:rPr>
        <w:t xml:space="preserve"> Thời điểm hai xe gặp nhau?</w:t>
      </w:r>
    </w:p>
    <w:p w:rsidR="00E01B3D" w:rsidRDefault="00E01B3D" w:rsidP="00E01B3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B195D" w:rsidRPr="00BA17D6" w:rsidRDefault="00CB195D" w:rsidP="00E01B3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b/>
          <w:sz w:val="24"/>
          <w:szCs w:val="24"/>
        </w:rPr>
        <w:t>Câu 6:</w:t>
      </w:r>
      <w:r w:rsidRPr="00BA17D6">
        <w:rPr>
          <w:rFonts w:ascii="Times New Roman" w:hAnsi="Times New Roman" w:cs="Times New Roman"/>
          <w:sz w:val="24"/>
          <w:szCs w:val="24"/>
        </w:rPr>
        <w:t xml:space="preserve"> </w:t>
      </w:r>
      <w:r w:rsidRPr="00BA17D6">
        <w:rPr>
          <w:rFonts w:ascii="Times New Roman" w:hAnsi="Times New Roman" w:cs="Times New Roman"/>
          <w:b/>
          <w:sz w:val="24"/>
          <w:szCs w:val="24"/>
        </w:rPr>
        <w:t>(2 điểm):</w:t>
      </w:r>
      <w:r w:rsidRPr="00BA17D6">
        <w:rPr>
          <w:rFonts w:ascii="Times New Roman" w:hAnsi="Times New Roman" w:cs="Times New Roman"/>
          <w:sz w:val="24"/>
          <w:szCs w:val="24"/>
        </w:rPr>
        <w:t>Một vật có khối lượ</w:t>
      </w:r>
      <w:r w:rsidR="007D4E2F" w:rsidRPr="00BA17D6">
        <w:rPr>
          <w:rFonts w:ascii="Times New Roman" w:hAnsi="Times New Roman" w:cs="Times New Roman"/>
          <w:sz w:val="24"/>
          <w:szCs w:val="24"/>
        </w:rPr>
        <w:t>ng là 200</w:t>
      </w:r>
      <w:r w:rsidRPr="00BA17D6">
        <w:rPr>
          <w:rFonts w:ascii="Times New Roman" w:hAnsi="Times New Roman" w:cs="Times New Roman"/>
          <w:sz w:val="24"/>
          <w:szCs w:val="24"/>
        </w:rPr>
        <w:t xml:space="preserve"> kg được kéo bằng một lực F không đổi theo phương ngang trên một mặt phẳng nằm ngang với gia tố</w:t>
      </w:r>
      <w:r w:rsidR="007D4E2F" w:rsidRPr="00BA17D6">
        <w:rPr>
          <w:rFonts w:ascii="Times New Roman" w:hAnsi="Times New Roman" w:cs="Times New Roman"/>
          <w:sz w:val="24"/>
          <w:szCs w:val="24"/>
        </w:rPr>
        <w:t>c 1,5</w:t>
      </w:r>
      <w:r w:rsidRPr="00BA17D6">
        <w:rPr>
          <w:rFonts w:ascii="Times New Roman" w:hAnsi="Times New Roman" w:cs="Times New Roman"/>
          <w:sz w:val="24"/>
          <w:szCs w:val="24"/>
        </w:rPr>
        <w:t xml:space="preserve"> m/s</w:t>
      </w:r>
      <w:r w:rsidRPr="00BA17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A17D6">
        <w:rPr>
          <w:rFonts w:ascii="Times New Roman" w:hAnsi="Times New Roman" w:cs="Times New Roman"/>
          <w:sz w:val="24"/>
          <w:szCs w:val="24"/>
        </w:rPr>
        <w:t>. Hệ số ma sát trượt giữa vật và mặt phẳ</w:t>
      </w:r>
      <w:r w:rsidR="007D4E2F" w:rsidRPr="00BA17D6">
        <w:rPr>
          <w:rFonts w:ascii="Times New Roman" w:hAnsi="Times New Roman" w:cs="Times New Roman"/>
          <w:sz w:val="24"/>
          <w:szCs w:val="24"/>
        </w:rPr>
        <w:t>ng ngang là 0,2</w:t>
      </w:r>
      <w:r w:rsidRPr="00BA17D6">
        <w:rPr>
          <w:rFonts w:ascii="Times New Roman" w:hAnsi="Times New Roman" w:cs="Times New Roman"/>
          <w:sz w:val="24"/>
          <w:szCs w:val="24"/>
        </w:rPr>
        <w:t>. Lấy g = 10m/s</w:t>
      </w:r>
      <w:r w:rsidRPr="00BA17D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CB195D" w:rsidRPr="00BA17D6" w:rsidRDefault="00CB195D" w:rsidP="00E01B3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sz w:val="24"/>
          <w:szCs w:val="24"/>
        </w:rPr>
        <w:t>a) Tính lực ma sát trượt và lực kéo F.</w:t>
      </w:r>
    </w:p>
    <w:p w:rsidR="00CB195D" w:rsidRPr="00BA17D6" w:rsidRDefault="00CB195D" w:rsidP="00E01B3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A17D6">
        <w:rPr>
          <w:rFonts w:ascii="Times New Roman" w:hAnsi="Times New Roman" w:cs="Times New Roman"/>
          <w:sz w:val="24"/>
          <w:szCs w:val="24"/>
        </w:rPr>
        <w:t>b) Sau khi vật đạt vận tố</w:t>
      </w:r>
      <w:r w:rsidR="007D4E2F" w:rsidRPr="00BA17D6">
        <w:rPr>
          <w:rFonts w:ascii="Times New Roman" w:hAnsi="Times New Roman" w:cs="Times New Roman"/>
          <w:sz w:val="24"/>
          <w:szCs w:val="24"/>
        </w:rPr>
        <w:t>c 2</w:t>
      </w:r>
      <w:r w:rsidRPr="00BA17D6">
        <w:rPr>
          <w:rFonts w:ascii="Times New Roman" w:hAnsi="Times New Roman" w:cs="Times New Roman"/>
          <w:sz w:val="24"/>
          <w:szCs w:val="24"/>
        </w:rPr>
        <w:t>0 m/s thì ngưng tác dụng lực kéo, vật tiếp tục đi lên một mặt phẳng nghiêng α</w:t>
      </w:r>
      <w:r w:rsidR="00763440" w:rsidRPr="00BA17D6">
        <w:rPr>
          <w:rFonts w:ascii="Times New Roman" w:hAnsi="Times New Roman" w:cs="Times New Roman"/>
          <w:sz w:val="24"/>
          <w:szCs w:val="24"/>
        </w:rPr>
        <w:t xml:space="preserve"> = 45</w:t>
      </w:r>
      <w:r w:rsidRPr="00BA17D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BA17D6">
        <w:rPr>
          <w:rFonts w:ascii="Times New Roman" w:hAnsi="Times New Roman" w:cs="Times New Roman"/>
          <w:sz w:val="24"/>
          <w:szCs w:val="24"/>
        </w:rPr>
        <w:t xml:space="preserve"> so với mặt phẳng ngang. Tìm quãng đường vật đi thêm được trên mặt phẳng nghiêng đến khi dừng lại lần đầu. Biết hệ số ma sát không đổi.</w:t>
      </w:r>
    </w:p>
    <w:p w:rsidR="00CB195D" w:rsidRPr="00BA17D6" w:rsidRDefault="00CB195D" w:rsidP="00CB195D">
      <w:pPr>
        <w:rPr>
          <w:rFonts w:ascii="Times New Roman" w:hAnsi="Times New Roman" w:cs="Times New Roman"/>
          <w:sz w:val="24"/>
          <w:szCs w:val="24"/>
        </w:rPr>
      </w:pPr>
    </w:p>
    <w:p w:rsidR="00E01B3D" w:rsidRDefault="00E01B3D" w:rsidP="00BA17D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------- HẾT -------</w:t>
      </w:r>
    </w:p>
    <w:p w:rsidR="00E01B3D" w:rsidRDefault="00E01B3D" w:rsidP="00BA17D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01B3D" w:rsidRDefault="00E01B3D" w:rsidP="00BA17D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01B3D" w:rsidRDefault="00E01B3D" w:rsidP="00BA17D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01B3D" w:rsidRDefault="00E01B3D" w:rsidP="00BA17D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6A41" w:rsidRDefault="00646A41" w:rsidP="00BA17D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82FC5" w:rsidRPr="00BA17D6" w:rsidRDefault="00782FC5" w:rsidP="00BA17D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BA17D6">
        <w:rPr>
          <w:rFonts w:ascii="Times New Roman" w:hAnsi="Times New Roman" w:cs="Times New Roman"/>
          <w:b/>
          <w:sz w:val="24"/>
          <w:szCs w:val="24"/>
        </w:rPr>
        <w:lastRenderedPageBreak/>
        <w:t>ĐÁP ÁN</w:t>
      </w:r>
      <w:r w:rsidR="00BA17D6" w:rsidRPr="00BA17D6">
        <w:rPr>
          <w:rFonts w:ascii="Times New Roman" w:hAnsi="Times New Roman" w:cs="Times New Roman"/>
          <w:b/>
          <w:sz w:val="24"/>
          <w:szCs w:val="24"/>
        </w:rPr>
        <w:t xml:space="preserve"> LÝ 10 –HỌC KÌ I NĂM 2016-2017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915"/>
        <w:gridCol w:w="3111"/>
        <w:gridCol w:w="876"/>
        <w:gridCol w:w="924"/>
        <w:gridCol w:w="3102"/>
        <w:gridCol w:w="990"/>
      </w:tblGrid>
      <w:tr w:rsidR="00264136" w:rsidRPr="00BA17D6" w:rsidTr="00264136">
        <w:tc>
          <w:tcPr>
            <w:tcW w:w="915" w:type="dxa"/>
          </w:tcPr>
          <w:p w:rsidR="00782FC5" w:rsidRPr="00BA17D6" w:rsidRDefault="00782FC5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1" w:type="dxa"/>
          </w:tcPr>
          <w:p w:rsidR="00782FC5" w:rsidRPr="00BA17D6" w:rsidRDefault="00782FC5" w:rsidP="00BA17D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ĐỀ A</w:t>
            </w:r>
          </w:p>
        </w:tc>
        <w:tc>
          <w:tcPr>
            <w:tcW w:w="876" w:type="dxa"/>
          </w:tcPr>
          <w:p w:rsidR="00782FC5" w:rsidRPr="00BA17D6" w:rsidRDefault="00782FC5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924" w:type="dxa"/>
          </w:tcPr>
          <w:p w:rsidR="00782FC5" w:rsidRPr="00BA17D6" w:rsidRDefault="00782FC5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2" w:type="dxa"/>
          </w:tcPr>
          <w:p w:rsidR="00782FC5" w:rsidRPr="00BA17D6" w:rsidRDefault="00782FC5" w:rsidP="00BA17D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ĐỀ B</w:t>
            </w:r>
          </w:p>
        </w:tc>
        <w:tc>
          <w:tcPr>
            <w:tcW w:w="990" w:type="dxa"/>
          </w:tcPr>
          <w:p w:rsidR="00782FC5" w:rsidRPr="00BA17D6" w:rsidRDefault="00782FC5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264136" w:rsidRPr="00BA17D6" w:rsidTr="00264136">
        <w:tc>
          <w:tcPr>
            <w:tcW w:w="915" w:type="dxa"/>
          </w:tcPr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2 đ)</w:t>
            </w:r>
          </w:p>
        </w:tc>
        <w:tc>
          <w:tcPr>
            <w:tcW w:w="3111" w:type="dxa"/>
          </w:tcPr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Định nghĩa chuyển động thẳng đều</w:t>
            </w:r>
          </w:p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Công thức quãng đường</w:t>
            </w:r>
          </w:p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Giải thích, đơn vị</w:t>
            </w:r>
          </w:p>
        </w:tc>
        <w:tc>
          <w:tcPr>
            <w:tcW w:w="876" w:type="dxa"/>
          </w:tcPr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1 đ</w:t>
            </w:r>
          </w:p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5 đ</w:t>
            </w:r>
          </w:p>
          <w:p w:rsidR="00AF16E6" w:rsidRPr="00BA17D6" w:rsidRDefault="00AF16E6" w:rsidP="00AF16E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5 đ</w:t>
            </w:r>
          </w:p>
        </w:tc>
        <w:tc>
          <w:tcPr>
            <w:tcW w:w="924" w:type="dxa"/>
          </w:tcPr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1,5đ)</w:t>
            </w:r>
          </w:p>
        </w:tc>
        <w:tc>
          <w:tcPr>
            <w:tcW w:w="3102" w:type="dxa"/>
          </w:tcPr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Định nghĩa chuyển động thẳng</w:t>
            </w:r>
            <w:r w:rsidR="00E01B3D">
              <w:rPr>
                <w:rFonts w:ascii="Times New Roman" w:hAnsi="Times New Roman" w:cs="Times New Roman"/>
                <w:sz w:val="24"/>
                <w:szCs w:val="24"/>
              </w:rPr>
              <w:t xml:space="preserve"> biến đổi</w:t>
            </w: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 đều</w:t>
            </w:r>
          </w:p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Công thức quãng đường</w:t>
            </w:r>
          </w:p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Giải thích, đơn vị</w:t>
            </w:r>
          </w:p>
        </w:tc>
        <w:tc>
          <w:tcPr>
            <w:tcW w:w="990" w:type="dxa"/>
          </w:tcPr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1 đ</w:t>
            </w:r>
          </w:p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5 đ</w:t>
            </w:r>
          </w:p>
          <w:p w:rsidR="00AF16E6" w:rsidRPr="00BA17D6" w:rsidRDefault="00AF16E6" w:rsidP="00AF16E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5 đ</w:t>
            </w:r>
          </w:p>
        </w:tc>
      </w:tr>
      <w:tr w:rsidR="00264136" w:rsidRPr="00BA17D6" w:rsidTr="00264136">
        <w:tc>
          <w:tcPr>
            <w:tcW w:w="915" w:type="dxa"/>
          </w:tcPr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1,5đ)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11" w:type="dxa"/>
          </w:tcPr>
          <w:p w:rsidR="00AF16E6" w:rsidRPr="00BA17D6" w:rsidRDefault="00B23B2E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Qui tắc </w:t>
            </w:r>
          </w:p>
          <w:p w:rsidR="00AF16E6" w:rsidRPr="00BA17D6" w:rsidRDefault="00AF16E6" w:rsidP="00AF16E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Công thứ</w:t>
            </w:r>
            <w:r w:rsidR="00B23B2E" w:rsidRPr="00BA17D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  <w:p w:rsidR="00AF16E6" w:rsidRPr="00BA17D6" w:rsidRDefault="00AF16E6" w:rsidP="00AF16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Giải thích, đơn vị</w:t>
            </w:r>
          </w:p>
        </w:tc>
        <w:tc>
          <w:tcPr>
            <w:tcW w:w="876" w:type="dxa"/>
          </w:tcPr>
          <w:p w:rsidR="00AF16E6" w:rsidRPr="00BA17D6" w:rsidRDefault="00AF16E6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1 đ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</w:tc>
        <w:tc>
          <w:tcPr>
            <w:tcW w:w="924" w:type="dxa"/>
          </w:tcPr>
          <w:p w:rsidR="00AF16E6" w:rsidRPr="00BA17D6" w:rsidRDefault="00AF16E6" w:rsidP="00AF16E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  <w:p w:rsidR="00AF16E6" w:rsidRPr="00BA17D6" w:rsidRDefault="00AF16E6" w:rsidP="00AF16E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1,5đ)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02" w:type="dxa"/>
          </w:tcPr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Điều kiện</w:t>
            </w:r>
          </w:p>
          <w:p w:rsidR="00AF16E6" w:rsidRPr="00BA17D6" w:rsidRDefault="00AF16E6" w:rsidP="005C5EC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Công thức </w:t>
            </w:r>
          </w:p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Giải thích, đơn vị</w:t>
            </w:r>
          </w:p>
        </w:tc>
        <w:tc>
          <w:tcPr>
            <w:tcW w:w="990" w:type="dxa"/>
          </w:tcPr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1 đ</w:t>
            </w:r>
          </w:p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</w:tc>
      </w:tr>
      <w:tr w:rsidR="00264136" w:rsidRPr="00BA17D6" w:rsidTr="00264136">
        <w:tc>
          <w:tcPr>
            <w:tcW w:w="915" w:type="dxa"/>
          </w:tcPr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3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1,5 đ)</w:t>
            </w:r>
          </w:p>
        </w:tc>
        <w:tc>
          <w:tcPr>
            <w:tcW w:w="3111" w:type="dxa"/>
          </w:tcPr>
          <w:p w:rsidR="00AF16E6" w:rsidRPr="00BA17D6" w:rsidRDefault="00AF16E6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Phát biểu 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Viết công thức 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Chú thích</w:t>
            </w:r>
          </w:p>
        </w:tc>
        <w:tc>
          <w:tcPr>
            <w:tcW w:w="876" w:type="dxa"/>
          </w:tcPr>
          <w:p w:rsidR="00AF16E6" w:rsidRPr="00BA17D6" w:rsidRDefault="00AF16E6" w:rsidP="00AF16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1 đ</w:t>
            </w:r>
          </w:p>
          <w:p w:rsidR="00AF16E6" w:rsidRPr="00BA17D6" w:rsidRDefault="00AF16E6" w:rsidP="00AF16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AF16E6" w:rsidRPr="00BA17D6" w:rsidRDefault="00AF16E6" w:rsidP="00AF16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</w:tc>
        <w:tc>
          <w:tcPr>
            <w:tcW w:w="924" w:type="dxa"/>
          </w:tcPr>
          <w:p w:rsidR="00AF16E6" w:rsidRPr="00BA17D6" w:rsidRDefault="00AF16E6" w:rsidP="005C5EC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3</w:t>
            </w:r>
          </w:p>
          <w:p w:rsidR="00AF16E6" w:rsidRPr="00BA17D6" w:rsidRDefault="00AF16E6" w:rsidP="005C5EC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1,5 đ)</w:t>
            </w:r>
          </w:p>
        </w:tc>
        <w:tc>
          <w:tcPr>
            <w:tcW w:w="3102" w:type="dxa"/>
          </w:tcPr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Phát biểu </w:t>
            </w:r>
          </w:p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Viết công thức </w:t>
            </w:r>
          </w:p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Chú thích</w:t>
            </w:r>
          </w:p>
        </w:tc>
        <w:tc>
          <w:tcPr>
            <w:tcW w:w="990" w:type="dxa"/>
          </w:tcPr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1 đ</w:t>
            </w:r>
          </w:p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:rsidR="00AF16E6" w:rsidRPr="00BA17D6" w:rsidRDefault="00AF16E6" w:rsidP="005C5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</w:tc>
      </w:tr>
      <w:tr w:rsidR="00264136" w:rsidRPr="00BA17D6" w:rsidTr="00264136">
        <w:tc>
          <w:tcPr>
            <w:tcW w:w="915" w:type="dxa"/>
          </w:tcPr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4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1,5đ)</w:t>
            </w:r>
          </w:p>
        </w:tc>
        <w:tc>
          <w:tcPr>
            <w:tcW w:w="3111" w:type="dxa"/>
          </w:tcPr>
          <w:p w:rsidR="00AF16E6" w:rsidRPr="00BA17D6" w:rsidRDefault="00AF16E6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a.thời gian rơi </w:t>
            </w:r>
          </w:p>
          <w:p w:rsidR="00AF16E6" w:rsidRPr="00BA17D6" w:rsidRDefault="00AF16E6" w:rsidP="00AF16E6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BA17D6">
              <w:rPr>
                <w:sz w:val="24"/>
                <w:szCs w:val="24"/>
              </w:rPr>
              <w:t xml:space="preserve">t = </w:t>
            </w:r>
            <w:r w:rsidRPr="00BA17D6">
              <w:rPr>
                <w:position w:val="-30"/>
                <w:sz w:val="24"/>
                <w:szCs w:val="24"/>
              </w:rPr>
              <w:object w:dxaOrig="54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2pt;height:36.85pt" o:ole="">
                  <v:imagedata r:id="rId7" o:title=""/>
                </v:shape>
                <o:OLEObject Type="Embed" ProgID="Equation.DSMT4" ShapeID="_x0000_i1025" DrawAspect="Content" ObjectID="_1542488384" r:id="rId8"/>
              </w:object>
            </w:r>
            <w:r w:rsidRPr="00BA17D6">
              <w:rPr>
                <w:sz w:val="24"/>
                <w:szCs w:val="24"/>
              </w:rPr>
              <w:t xml:space="preserve">= </w:t>
            </w:r>
            <w:r w:rsidRPr="00BA17D6">
              <w:rPr>
                <w:b/>
                <w:sz w:val="24"/>
                <w:szCs w:val="24"/>
              </w:rPr>
              <w:t xml:space="preserve"> </w:t>
            </w:r>
            <w:r w:rsidR="00B06AEC" w:rsidRPr="00BA17D6">
              <w:rPr>
                <w:b/>
                <w:position w:val="-26"/>
                <w:sz w:val="24"/>
                <w:szCs w:val="24"/>
              </w:rPr>
              <w:object w:dxaOrig="840" w:dyaOrig="700">
                <v:shape id="_x0000_i1026" type="#_x0000_t75" style="width:41.95pt;height:35.15pt" o:ole="">
                  <v:imagedata r:id="rId9" o:title=""/>
                </v:shape>
                <o:OLEObject Type="Embed" ProgID="Equation.DSMT4" ShapeID="_x0000_i1026" DrawAspect="Content" ObjectID="_1542488385" r:id="rId10"/>
              </w:object>
            </w:r>
            <w:r w:rsidRPr="00BA17D6">
              <w:rPr>
                <w:b/>
                <w:sz w:val="24"/>
                <w:szCs w:val="24"/>
              </w:rPr>
              <w:t xml:space="preserve">= </w:t>
            </w:r>
            <w:r w:rsidR="00B06AEC" w:rsidRPr="00BA17D6">
              <w:rPr>
                <w:rFonts w:ascii="Times New Roman" w:hAnsi="Times New Roman" w:cs="Times New Roman"/>
                <w:sz w:val="24"/>
                <w:szCs w:val="24"/>
              </w:rPr>
              <w:t>11,31</w:t>
            </w: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  <w:p w:rsidR="00B06AEC" w:rsidRPr="00BA17D6" w:rsidRDefault="005577F0" w:rsidP="00B06A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  <w:r w:rsidR="00B06AEC"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 tầm xa </w:t>
            </w:r>
          </w:p>
          <w:p w:rsidR="00AF16E6" w:rsidRPr="00BA17D6" w:rsidRDefault="00B06AEC" w:rsidP="00B06A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L = v</w:t>
            </w:r>
            <w:r w:rsidRPr="00BA1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.t = 11,31.200 = 2262,74m</w:t>
            </w:r>
          </w:p>
        </w:tc>
        <w:tc>
          <w:tcPr>
            <w:tcW w:w="876" w:type="dxa"/>
          </w:tcPr>
          <w:p w:rsidR="00AF16E6" w:rsidRPr="00BA17D6" w:rsidRDefault="00AF16E6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77F0" w:rsidRPr="00BA17D6" w:rsidRDefault="005577F0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77F0" w:rsidRPr="00BA17D6" w:rsidRDefault="005577F0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75đ</w:t>
            </w:r>
          </w:p>
          <w:p w:rsidR="005577F0" w:rsidRPr="00BA17D6" w:rsidRDefault="005577F0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77F0" w:rsidRPr="00BA17D6" w:rsidRDefault="005577F0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75đ</w:t>
            </w:r>
          </w:p>
          <w:p w:rsidR="005577F0" w:rsidRPr="00BA17D6" w:rsidRDefault="005577F0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4" w:type="dxa"/>
          </w:tcPr>
          <w:p w:rsidR="005577F0" w:rsidRPr="00BA17D6" w:rsidRDefault="005577F0" w:rsidP="005577F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4</w:t>
            </w:r>
          </w:p>
          <w:p w:rsidR="00AF16E6" w:rsidRPr="00BA17D6" w:rsidRDefault="005577F0" w:rsidP="005577F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1,5đ)</w:t>
            </w:r>
          </w:p>
        </w:tc>
        <w:tc>
          <w:tcPr>
            <w:tcW w:w="3102" w:type="dxa"/>
          </w:tcPr>
          <w:p w:rsidR="005577F0" w:rsidRPr="00BA17D6" w:rsidRDefault="005577F0" w:rsidP="005577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a.thời gian rơi </w:t>
            </w:r>
          </w:p>
          <w:p w:rsidR="005577F0" w:rsidRPr="00BA17D6" w:rsidRDefault="005577F0" w:rsidP="005577F0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BA17D6">
              <w:rPr>
                <w:sz w:val="24"/>
                <w:szCs w:val="24"/>
              </w:rPr>
              <w:t xml:space="preserve">t = </w:t>
            </w:r>
            <w:r w:rsidRPr="00BA17D6">
              <w:rPr>
                <w:position w:val="-30"/>
                <w:sz w:val="24"/>
                <w:szCs w:val="24"/>
              </w:rPr>
              <w:object w:dxaOrig="540" w:dyaOrig="740">
                <v:shape id="_x0000_i1027" type="#_x0000_t75" style="width:27.2pt;height:36.85pt" o:ole="">
                  <v:imagedata r:id="rId7" o:title=""/>
                </v:shape>
                <o:OLEObject Type="Embed" ProgID="Equation.DSMT4" ShapeID="_x0000_i1027" DrawAspect="Content" ObjectID="_1542488386" r:id="rId11"/>
              </w:object>
            </w:r>
            <w:r w:rsidRPr="00BA17D6">
              <w:rPr>
                <w:sz w:val="24"/>
                <w:szCs w:val="24"/>
              </w:rPr>
              <w:t xml:space="preserve">= </w:t>
            </w:r>
            <w:r w:rsidRPr="00BA17D6">
              <w:rPr>
                <w:b/>
                <w:sz w:val="24"/>
                <w:szCs w:val="24"/>
              </w:rPr>
              <w:t xml:space="preserve"> </w:t>
            </w:r>
            <w:r w:rsidRPr="00BA17D6">
              <w:rPr>
                <w:b/>
                <w:position w:val="-26"/>
                <w:sz w:val="24"/>
                <w:szCs w:val="24"/>
              </w:rPr>
              <w:object w:dxaOrig="840" w:dyaOrig="700">
                <v:shape id="_x0000_i1028" type="#_x0000_t75" style="width:41.95pt;height:35.15pt" o:ole="">
                  <v:imagedata r:id="rId12" o:title=""/>
                </v:shape>
                <o:OLEObject Type="Embed" ProgID="Equation.DSMT4" ShapeID="_x0000_i1028" DrawAspect="Content" ObjectID="_1542488387" r:id="rId13"/>
              </w:object>
            </w:r>
            <w:r w:rsidRPr="00BA17D6">
              <w:rPr>
                <w:b/>
                <w:sz w:val="24"/>
                <w:szCs w:val="24"/>
              </w:rPr>
              <w:t xml:space="preserve">= </w:t>
            </w: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6 s</w:t>
            </w:r>
          </w:p>
          <w:p w:rsidR="00B06AEC" w:rsidRPr="00BA17D6" w:rsidRDefault="005577F0" w:rsidP="005577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  <w:r w:rsidR="00B06AEC" w:rsidRPr="00BA17D6">
              <w:rPr>
                <w:rFonts w:ascii="Times New Roman" w:hAnsi="Times New Roman" w:cs="Times New Roman"/>
                <w:sz w:val="24"/>
                <w:szCs w:val="24"/>
              </w:rPr>
              <w:t xml:space="preserve">tầm xa </w:t>
            </w:r>
          </w:p>
          <w:p w:rsidR="00AF16E6" w:rsidRPr="00BA17D6" w:rsidRDefault="005577F0" w:rsidP="005577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L = v</w:t>
            </w:r>
            <w:r w:rsidRPr="00BA17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.t = 10.6 = 60 m</w:t>
            </w:r>
          </w:p>
        </w:tc>
        <w:tc>
          <w:tcPr>
            <w:tcW w:w="990" w:type="dxa"/>
          </w:tcPr>
          <w:p w:rsidR="005577F0" w:rsidRPr="00BA17D6" w:rsidRDefault="005577F0" w:rsidP="005577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77F0" w:rsidRPr="00BA17D6" w:rsidRDefault="005577F0" w:rsidP="005577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77F0" w:rsidRPr="00BA17D6" w:rsidRDefault="005577F0" w:rsidP="005577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75đ</w:t>
            </w:r>
          </w:p>
          <w:p w:rsidR="005577F0" w:rsidRPr="00BA17D6" w:rsidRDefault="005577F0" w:rsidP="005577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06AEC" w:rsidRPr="00BA17D6" w:rsidRDefault="00B06AEC" w:rsidP="005577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77F0" w:rsidRPr="00BA17D6" w:rsidRDefault="005577F0" w:rsidP="005577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sz w:val="24"/>
                <w:szCs w:val="24"/>
              </w:rPr>
              <w:t>0,75đ</w:t>
            </w:r>
          </w:p>
          <w:p w:rsidR="00AF16E6" w:rsidRPr="00BA17D6" w:rsidRDefault="00AF16E6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64136" w:rsidRPr="00BA17D6" w:rsidTr="00264136">
        <w:tc>
          <w:tcPr>
            <w:tcW w:w="915" w:type="dxa"/>
          </w:tcPr>
          <w:p w:rsidR="00B902AA" w:rsidRPr="00BA17D6" w:rsidRDefault="00B902AA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5</w:t>
            </w:r>
          </w:p>
          <w:p w:rsidR="00B902AA" w:rsidRPr="00BA17D6" w:rsidRDefault="00B902AA" w:rsidP="00CB19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1,5 đ)</w:t>
            </w:r>
          </w:p>
        </w:tc>
        <w:tc>
          <w:tcPr>
            <w:tcW w:w="3111" w:type="dxa"/>
          </w:tcPr>
          <w:p w:rsidR="00B902AA" w:rsidRPr="00B06AEC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a) Phương trình chuyển động hai xe</w:t>
            </w:r>
          </w:p>
          <w:p w:rsidR="00B902AA" w:rsidRPr="00BA17D6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+ Người đi xe đạp: </w:t>
            </w:r>
          </w:p>
          <w:p w:rsidR="00B902AA" w:rsidRPr="00B06AEC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0; v=20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= 20t (1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</w:t>
            </w:r>
          </w:p>
          <w:p w:rsidR="00B902AA" w:rsidRPr="00BA17D6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+ Người đi xe gắn máy:</w:t>
            </w:r>
          </w:p>
          <w:p w:rsidR="00B902AA" w:rsidRPr="00BA17D6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= 60, v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0 </w:t>
            </w:r>
          </w:p>
          <w:p w:rsidR="00B902AA" w:rsidRPr="00B06AEC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= 60 -40t  (2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B902AA" w:rsidRPr="00B06AEC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b) Hai xe gặp nhau: 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=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                                                                   </w:t>
            </w:r>
          </w:p>
          <w:p w:rsidR="00B902AA" w:rsidRPr="00B06AEC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20t = 60 – 40t</w:t>
            </w:r>
          </w:p>
          <w:p w:rsidR="00B902AA" w:rsidRPr="00BA17D6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t = 1 (h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</w:t>
            </w:r>
          </w:p>
          <w:p w:rsidR="00B902AA" w:rsidRPr="00B06AEC" w:rsidRDefault="00B902AA" w:rsidP="00B06AEC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Vậy hai xe gặp nhau lúc 10 giờ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</w:t>
            </w:r>
          </w:p>
          <w:p w:rsidR="00B902AA" w:rsidRPr="00BA17D6" w:rsidRDefault="00B902AA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</w:tcPr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B902AA" w:rsidRPr="00BA17D6" w:rsidRDefault="00B902AA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924" w:type="dxa"/>
          </w:tcPr>
          <w:p w:rsidR="00B902AA" w:rsidRPr="00BA17D6" w:rsidRDefault="00B902AA" w:rsidP="00B902A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5</w:t>
            </w:r>
          </w:p>
          <w:p w:rsidR="00B902AA" w:rsidRPr="00BA17D6" w:rsidRDefault="00B902AA" w:rsidP="00B902A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1,5 đ)</w:t>
            </w:r>
          </w:p>
        </w:tc>
        <w:tc>
          <w:tcPr>
            <w:tcW w:w="3102" w:type="dxa"/>
          </w:tcPr>
          <w:p w:rsidR="00B902AA" w:rsidRPr="00B06AEC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a) Phương trình chuyển động hai xe</w:t>
            </w:r>
          </w:p>
          <w:p w:rsidR="00B902AA" w:rsidRPr="00BA17D6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+ Người đi xe từ B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: </w:t>
            </w:r>
          </w:p>
          <w:p w:rsidR="00B902AA" w:rsidRPr="00B06AEC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=0; v=6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= 6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t (1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</w:t>
            </w:r>
          </w:p>
          <w:p w:rsidR="00B902AA" w:rsidRPr="00BA17D6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+ Người đi xe từ A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</w:p>
          <w:p w:rsidR="00B902AA" w:rsidRPr="00BA17D6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, v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0 </w:t>
            </w:r>
          </w:p>
          <w:p w:rsidR="00B902AA" w:rsidRPr="00B06AEC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 -</w:t>
            </w:r>
            <w:r w:rsidR="00B90B7F"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40t  (2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B902AA" w:rsidRPr="00B06AEC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b) Hai xe gặp nhau: 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= x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                                                                   </w:t>
            </w:r>
          </w:p>
          <w:p w:rsidR="00B902AA" w:rsidRPr="00B06AEC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="00B90B7F"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6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t = </w:t>
            </w:r>
            <w:r w:rsidR="00B90B7F"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100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40t</w:t>
            </w:r>
          </w:p>
          <w:p w:rsidR="00B902AA" w:rsidRPr="00BA17D6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t = 1 (h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</w:t>
            </w:r>
          </w:p>
          <w:p w:rsidR="00B902AA" w:rsidRPr="00B06AEC" w:rsidRDefault="00B902AA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Vậy hai xe gặp nhau lúc </w:t>
            </w:r>
            <w:r w:rsidR="00B90B7F"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giờ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</w:t>
            </w:r>
          </w:p>
          <w:p w:rsidR="00B902AA" w:rsidRPr="00BA17D6" w:rsidRDefault="00B902AA" w:rsidP="00607D2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B902AA" w:rsidRPr="00BA17D6" w:rsidRDefault="00B902AA" w:rsidP="00607D2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02AA" w:rsidRPr="00BA17D6" w:rsidRDefault="00B902AA" w:rsidP="00607D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AEC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64136" w:rsidRPr="00BA17D6" w:rsidTr="00264136">
        <w:tc>
          <w:tcPr>
            <w:tcW w:w="915" w:type="dxa"/>
          </w:tcPr>
          <w:p w:rsidR="0064302D" w:rsidRPr="00BA17D6" w:rsidRDefault="0064302D" w:rsidP="00B90B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6</w:t>
            </w:r>
          </w:p>
          <w:p w:rsidR="0064302D" w:rsidRPr="00BA17D6" w:rsidRDefault="0064302D" w:rsidP="00B90B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2 đ)</w:t>
            </w:r>
          </w:p>
        </w:tc>
        <w:tc>
          <w:tcPr>
            <w:tcW w:w="3111" w:type="dxa"/>
          </w:tcPr>
          <w:p w:rsidR="0064302D" w:rsidRPr="00B90B7F" w:rsidRDefault="0064302D" w:rsidP="00B90B7F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Chọn chiều dương cùng chiều chuyển động</w:t>
            </w:r>
          </w:p>
          <w:p w:rsidR="0064302D" w:rsidRPr="00B90B7F" w:rsidRDefault="0064302D" w:rsidP="00B90B7F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Chọn t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=0, lúc v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64302D" w:rsidRPr="00BA17D6" w:rsidRDefault="0064302D" w:rsidP="00B90B7F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a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ực ma sát </w:t>
            </w:r>
          </w:p>
          <w:p w:rsidR="0064302D" w:rsidRPr="00B90B7F" w:rsidRDefault="0064302D" w:rsidP="00B90B7F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ms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6D"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N =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6D"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.mg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 (N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                    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                                       </w:t>
            </w:r>
          </w:p>
          <w:p w:rsidR="0064302D" w:rsidRPr="00B90B7F" w:rsidRDefault="0064302D" w:rsidP="00CC7C53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Áp dụng định luật II Niu-tơn: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                                     </w:t>
            </w:r>
          </w:p>
          <w:p w:rsidR="0064302D" w:rsidRPr="00B90B7F" w:rsidRDefault="0064302D" w:rsidP="00B90B7F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F – F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ms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ma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64302D" w:rsidRPr="00BA17D6" w:rsidRDefault="0064302D" w:rsidP="00CC7C53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 = 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ms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a  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=200N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</w:p>
          <w:p w:rsidR="0064302D" w:rsidRPr="00BA17D6" w:rsidRDefault="0064302D" w:rsidP="00CC7C53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b) áp dụng định luật II</w:t>
            </w:r>
          </w:p>
          <w:p w:rsidR="0064302D" w:rsidRPr="00BA17D6" w:rsidRDefault="0064302D" w:rsidP="0064302D">
            <w:pPr>
              <w:spacing w:line="360" w:lineRule="auto"/>
              <w:ind w:left="34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-Psin30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vi-VN"/>
              </w:rPr>
              <w:t>0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–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6D"/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Pcos30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vi-VN"/>
              </w:rPr>
              <w:t>0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= ma</w:t>
            </w:r>
          </w:p>
          <w:p w:rsidR="0064302D" w:rsidRPr="00BA17D6" w:rsidRDefault="0064302D" w:rsidP="0064302D">
            <w:pPr>
              <w:spacing w:line="360" w:lineRule="auto"/>
              <w:ind w:left="34"/>
              <w:jc w:val="both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→ a =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 ( sin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61"/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+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6D"/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cos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61"/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)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= -5,87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m/s</w:t>
            </w:r>
            <w:r w:rsidR="00BA17D6" w:rsidRPr="00BA17D6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64302D" w:rsidRPr="00BA17D6" w:rsidRDefault="0064302D" w:rsidP="0064302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→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s = 8,52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m</w:t>
            </w:r>
          </w:p>
          <w:p w:rsidR="0064302D" w:rsidRPr="00BA17D6" w:rsidRDefault="0064302D" w:rsidP="00CC7C53">
            <w:pPr>
              <w:tabs>
                <w:tab w:val="right" w:leader="do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</w:t>
            </w:r>
          </w:p>
        </w:tc>
        <w:tc>
          <w:tcPr>
            <w:tcW w:w="876" w:type="dxa"/>
          </w:tcPr>
          <w:p w:rsidR="00BA17D6" w:rsidRPr="00BA17D6" w:rsidRDefault="00BA17D6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64302D" w:rsidRPr="00BA17D6" w:rsidRDefault="0064302D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BA17D6" w:rsidRPr="00BA17D6" w:rsidRDefault="00BA17D6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64302D" w:rsidRPr="00BA17D6" w:rsidRDefault="0064302D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64302D" w:rsidRPr="00B90B7F" w:rsidRDefault="0064302D" w:rsidP="00CC7C53">
            <w:pPr>
              <w:tabs>
                <w:tab w:val="right" w:leader="dot" w:pos="936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64302D" w:rsidRPr="00BA17D6" w:rsidRDefault="0064302D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302D" w:rsidRPr="00BA17D6" w:rsidRDefault="00BA17D6" w:rsidP="00CB19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 w:rsidR="0064302D"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  <w:p w:rsidR="00BA17D6" w:rsidRPr="00BA17D6" w:rsidRDefault="00BA17D6" w:rsidP="00CC7C53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CC7C53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64302D" w:rsidRPr="00B90B7F" w:rsidRDefault="0064302D" w:rsidP="00CC7C53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BA17D6" w:rsidRPr="00BA17D6" w:rsidRDefault="00BA17D6" w:rsidP="00BA17D6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90B7F" w:rsidRDefault="00BA17D6" w:rsidP="00BA17D6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64302D" w:rsidRPr="00BA17D6" w:rsidRDefault="0064302D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4" w:type="dxa"/>
          </w:tcPr>
          <w:p w:rsidR="0064302D" w:rsidRPr="00BA17D6" w:rsidRDefault="0064302D" w:rsidP="006430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Câu 6</w:t>
            </w:r>
          </w:p>
          <w:p w:rsidR="0064302D" w:rsidRPr="00BA17D6" w:rsidRDefault="0064302D" w:rsidP="0064302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7D6">
              <w:rPr>
                <w:rFonts w:ascii="Times New Roman" w:hAnsi="Times New Roman" w:cs="Times New Roman"/>
                <w:b/>
                <w:sz w:val="24"/>
                <w:szCs w:val="24"/>
              </w:rPr>
              <w:t>(2 đ)</w:t>
            </w:r>
          </w:p>
        </w:tc>
        <w:tc>
          <w:tcPr>
            <w:tcW w:w="3102" w:type="dxa"/>
          </w:tcPr>
          <w:p w:rsidR="0064302D" w:rsidRPr="00B90B7F" w:rsidRDefault="0064302D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Chọn chiều dương cùng chiều chuyển động</w:t>
            </w:r>
          </w:p>
          <w:p w:rsidR="0064302D" w:rsidRPr="00B90B7F" w:rsidRDefault="0064302D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Chọn t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=0, lúc v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64302D" w:rsidRPr="00BA17D6" w:rsidRDefault="0064302D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a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ực ma sát </w:t>
            </w:r>
          </w:p>
          <w:p w:rsidR="0064302D" w:rsidRPr="00B90B7F" w:rsidRDefault="0064302D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ms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6D"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N=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6D"/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.mg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</w:t>
            </w:r>
            <w:r w:rsidR="00BA17D6"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 (N)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                    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                                       </w:t>
            </w:r>
          </w:p>
          <w:p w:rsidR="0064302D" w:rsidRPr="00B90B7F" w:rsidRDefault="0064302D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Áp dụng định luật II Niu-tơn: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                                       </w:t>
            </w:r>
          </w:p>
          <w:p w:rsidR="0064302D" w:rsidRPr="00B90B7F" w:rsidRDefault="0064302D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F – F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ms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ma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64302D" w:rsidRPr="00BA17D6" w:rsidRDefault="0064302D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AE"/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 = 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ms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a   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 w:rsidR="00BA17D6"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7</w:t>
            </w: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00N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</w:p>
          <w:p w:rsidR="0064302D" w:rsidRPr="00BA17D6" w:rsidRDefault="0064302D" w:rsidP="00607D27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b) áp dụng định luật II</w:t>
            </w:r>
          </w:p>
          <w:p w:rsidR="0064302D" w:rsidRPr="00BA17D6" w:rsidRDefault="00BA17D6" w:rsidP="00607D27">
            <w:pPr>
              <w:spacing w:line="360" w:lineRule="auto"/>
              <w:ind w:left="34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-Psin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  <w:r w:rsidR="0064302D" w:rsidRPr="00BA17D6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vi-VN"/>
              </w:rPr>
              <w:t>0</w:t>
            </w:r>
            <w:r w:rsidR="0064302D"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– </w:t>
            </w:r>
            <w:r w:rsidR="0064302D"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6D"/>
            </w:r>
            <w:r w:rsidR="0064302D"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Pcos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  <w:r w:rsidR="0064302D" w:rsidRPr="00BA17D6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vi-VN"/>
              </w:rPr>
              <w:t>0</w:t>
            </w:r>
            <w:r w:rsidR="0064302D"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= ma</w:t>
            </w:r>
          </w:p>
          <w:p w:rsidR="0064302D" w:rsidRPr="00BA17D6" w:rsidRDefault="0064302D" w:rsidP="00607D27">
            <w:pPr>
              <w:spacing w:line="360" w:lineRule="auto"/>
              <w:ind w:left="34"/>
              <w:jc w:val="both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→ a =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 ( sin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61"/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+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6D"/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cos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61"/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)</w:t>
            </w:r>
            <w:r w:rsidR="00BA17D6"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= -</w:t>
            </w:r>
            <w:r w:rsidR="00BA17D6"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8,49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m/s</w:t>
            </w:r>
            <w:r w:rsidR="00BA17D6" w:rsidRPr="00BA17D6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64302D" w:rsidRPr="00BA17D6" w:rsidRDefault="0064302D" w:rsidP="00607D2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→</w:t>
            </w:r>
            <w:r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BA17D6" w:rsidRPr="00BA17D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s = </w:t>
            </w:r>
            <w:r w:rsidR="00BA17D6" w:rsidRPr="00BA17D6">
              <w:rPr>
                <w:rFonts w:ascii="Times New Roman" w:eastAsia="Calibri" w:hAnsi="Times New Roman" w:cs="Times New Roman"/>
                <w:sz w:val="24"/>
                <w:szCs w:val="24"/>
              </w:rPr>
              <w:t>23,57m</w:t>
            </w:r>
          </w:p>
          <w:p w:rsidR="0064302D" w:rsidRPr="00BA17D6" w:rsidRDefault="0064302D" w:rsidP="00607D27">
            <w:pPr>
              <w:tabs>
                <w:tab w:val="right" w:leader="do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</w:t>
            </w:r>
          </w:p>
        </w:tc>
        <w:tc>
          <w:tcPr>
            <w:tcW w:w="990" w:type="dxa"/>
          </w:tcPr>
          <w:p w:rsidR="00BA17D6" w:rsidRPr="00BA17D6" w:rsidRDefault="00BA17D6" w:rsidP="00BA17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BA17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BA17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BA17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BA17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BA17D6" w:rsidRPr="00BA17D6" w:rsidRDefault="00BA17D6" w:rsidP="00BA17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BA17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BA17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BA17D6" w:rsidRPr="00B90B7F" w:rsidRDefault="00BA17D6" w:rsidP="00BA17D6">
            <w:pPr>
              <w:tabs>
                <w:tab w:val="right" w:leader="dot" w:pos="936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BA17D6" w:rsidRPr="00BA17D6" w:rsidRDefault="00BA17D6" w:rsidP="00BA17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A17D6" w:rsidRPr="00BA17D6" w:rsidRDefault="00BA17D6" w:rsidP="00BA17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A17D6"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  <w:p w:rsidR="00BA17D6" w:rsidRPr="00BA17D6" w:rsidRDefault="00BA17D6" w:rsidP="00BA17D6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A17D6" w:rsidRPr="00B90B7F" w:rsidRDefault="00BA17D6" w:rsidP="00BA17D6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BA17D6" w:rsidRPr="00BA17D6" w:rsidRDefault="00BA17D6" w:rsidP="00BA17D6">
            <w:pPr>
              <w:tabs>
                <w:tab w:val="right" w:leader="dot" w:pos="936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64302D" w:rsidRPr="00BA17D6" w:rsidRDefault="00BA17D6" w:rsidP="00E01B3D">
            <w:pPr>
              <w:tabs>
                <w:tab w:val="right" w:leader="dot" w:pos="936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0B7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64136" w:rsidRPr="00BA17D6" w:rsidTr="00264136">
        <w:tc>
          <w:tcPr>
            <w:tcW w:w="915" w:type="dxa"/>
          </w:tcPr>
          <w:p w:rsidR="0064302D" w:rsidRPr="00BA17D6" w:rsidRDefault="0064302D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1" w:type="dxa"/>
          </w:tcPr>
          <w:p w:rsidR="0064302D" w:rsidRPr="00BA17D6" w:rsidRDefault="0064302D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" w:type="dxa"/>
          </w:tcPr>
          <w:p w:rsidR="0064302D" w:rsidRPr="00BA17D6" w:rsidRDefault="0064302D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4" w:type="dxa"/>
          </w:tcPr>
          <w:p w:rsidR="0064302D" w:rsidRPr="00BA17D6" w:rsidRDefault="0064302D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2" w:type="dxa"/>
          </w:tcPr>
          <w:p w:rsidR="0064302D" w:rsidRPr="00BA17D6" w:rsidRDefault="0064302D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64302D" w:rsidRPr="00BA17D6" w:rsidRDefault="0064302D" w:rsidP="00CB195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82FC5" w:rsidRPr="00BA17D6" w:rsidRDefault="00782FC5" w:rsidP="00264136">
      <w:pPr>
        <w:rPr>
          <w:rFonts w:ascii="Times New Roman" w:hAnsi="Times New Roman" w:cs="Times New Roman"/>
          <w:sz w:val="24"/>
          <w:szCs w:val="24"/>
        </w:rPr>
      </w:pPr>
    </w:p>
    <w:sectPr w:rsidR="00782FC5" w:rsidRPr="00BA17D6" w:rsidSect="00646A41">
      <w:pgSz w:w="12240" w:h="15840"/>
      <w:pgMar w:top="540" w:right="900" w:bottom="54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1907EA"/>
    <w:multiLevelType w:val="hybridMultilevel"/>
    <w:tmpl w:val="5E94B610"/>
    <w:lvl w:ilvl="0" w:tplc="A34E57A8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740B98"/>
    <w:multiLevelType w:val="hybridMultilevel"/>
    <w:tmpl w:val="B512F5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953584"/>
    <w:multiLevelType w:val="hybridMultilevel"/>
    <w:tmpl w:val="686EB6FA"/>
    <w:lvl w:ilvl="0" w:tplc="F3E689BA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FAB"/>
    <w:rsid w:val="00006CD7"/>
    <w:rsid w:val="001541E3"/>
    <w:rsid w:val="00221DBD"/>
    <w:rsid w:val="00264136"/>
    <w:rsid w:val="002B68C8"/>
    <w:rsid w:val="002F2B5B"/>
    <w:rsid w:val="004B02A2"/>
    <w:rsid w:val="005133D5"/>
    <w:rsid w:val="005577F0"/>
    <w:rsid w:val="005E4BAE"/>
    <w:rsid w:val="00627F23"/>
    <w:rsid w:val="0064302D"/>
    <w:rsid w:val="00646A41"/>
    <w:rsid w:val="00763440"/>
    <w:rsid w:val="00772FAB"/>
    <w:rsid w:val="00782FC5"/>
    <w:rsid w:val="007D4E2F"/>
    <w:rsid w:val="00800788"/>
    <w:rsid w:val="00841B02"/>
    <w:rsid w:val="008D37D9"/>
    <w:rsid w:val="00A95472"/>
    <w:rsid w:val="00AF16E6"/>
    <w:rsid w:val="00B06AEC"/>
    <w:rsid w:val="00B23B2E"/>
    <w:rsid w:val="00B902AA"/>
    <w:rsid w:val="00B90B7F"/>
    <w:rsid w:val="00BA17D6"/>
    <w:rsid w:val="00C355A7"/>
    <w:rsid w:val="00CB195D"/>
    <w:rsid w:val="00CC7C53"/>
    <w:rsid w:val="00E01B3D"/>
    <w:rsid w:val="00EA33E8"/>
    <w:rsid w:val="00F121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2F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2F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72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FA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82F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2F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2F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72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FA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82F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EB172B-9F5A-480F-8B62-97FE8959C0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915</Words>
  <Characters>521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dcterms:created xsi:type="dcterms:W3CDTF">2016-12-05T15:20:00Z</dcterms:created>
  <dcterms:modified xsi:type="dcterms:W3CDTF">2016-12-05T16:40:00Z</dcterms:modified>
</cp:coreProperties>
</file>